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129650" w14:textId="4EBE5907" w:rsidR="0033753D" w:rsidRDefault="0033753D" w:rsidP="00B43777">
      <w:pPr>
        <w:spacing w:after="0" w:line="240" w:lineRule="auto"/>
        <w:rPr>
          <w:rFonts w:ascii="Century Gothic" w:eastAsia="Times New Roman" w:hAnsi="Century Gothic" w:cs="Times New Roman"/>
          <w:b/>
          <w:u w:val="single"/>
        </w:rPr>
      </w:pPr>
    </w:p>
    <w:p w14:paraId="246AC9B0" w14:textId="77777777" w:rsidR="00C83FE6" w:rsidRDefault="00C83FE6" w:rsidP="00B43777">
      <w:pPr>
        <w:spacing w:after="0" w:line="240" w:lineRule="auto"/>
        <w:rPr>
          <w:rFonts w:ascii="Century Gothic" w:eastAsia="Times New Roman" w:hAnsi="Century Gothic" w:cs="Times New Roman"/>
          <w:sz w:val="36"/>
          <w:szCs w:val="36"/>
        </w:rPr>
      </w:pPr>
      <w:r w:rsidRPr="00C83FE6">
        <w:rPr>
          <w:rFonts w:ascii="Century Gothic" w:eastAsia="Times New Roman" w:hAnsi="Century Gothic" w:cs="Times New Roman"/>
          <w:sz w:val="36"/>
          <w:szCs w:val="36"/>
        </w:rPr>
        <w:t>Prove</w:t>
      </w:r>
      <w:r w:rsidR="00B43777" w:rsidRPr="00C83FE6">
        <w:rPr>
          <w:rFonts w:ascii="Century Gothic" w:eastAsia="Times New Roman" w:hAnsi="Century Gothic" w:cs="Times New Roman"/>
          <w:sz w:val="36"/>
          <w:szCs w:val="36"/>
        </w:rPr>
        <w:t xml:space="preserve"> Independence</w:t>
      </w:r>
    </w:p>
    <w:p w14:paraId="5B50AF1B" w14:textId="2FC81977" w:rsidR="00EE3747" w:rsidRPr="00C83FE6" w:rsidRDefault="00EE3747" w:rsidP="00B43777">
      <w:pPr>
        <w:spacing w:after="0" w:line="240" w:lineRule="auto"/>
        <w:rPr>
          <w:rFonts w:ascii="Century Gothic" w:eastAsia="Times New Roman" w:hAnsi="Century Gothic" w:cs="Times New Roman"/>
          <w:sz w:val="36"/>
          <w:szCs w:val="36"/>
        </w:rPr>
      </w:pPr>
      <w:r>
        <w:rPr>
          <w:rFonts w:ascii="Century Gothic" w:eastAsia="Times New Roman" w:hAnsi="Century Gothic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54D2DC" wp14:editId="017B666C">
                <wp:simplePos x="0" y="0"/>
                <wp:positionH relativeFrom="column">
                  <wp:posOffset>38100</wp:posOffset>
                </wp:positionH>
                <wp:positionV relativeFrom="paragraph">
                  <wp:posOffset>114300</wp:posOffset>
                </wp:positionV>
                <wp:extent cx="6540500" cy="635000"/>
                <wp:effectExtent l="0" t="0" r="1270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0500" cy="635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125E6" w14:textId="77777777" w:rsidR="00EE3747" w:rsidRPr="00B43777" w:rsidRDefault="00EE3747" w:rsidP="00EE3747">
                            <w:pPr>
                              <w:spacing w:after="0" w:line="240" w:lineRule="auto"/>
                              <w:ind w:left="2880" w:firstLine="720"/>
                              <w:rPr>
                                <w:rFonts w:ascii="Century Gothic" w:eastAsia="Times New Roman" w:hAnsi="Century Gothic" w:cs="Times New Roman"/>
                              </w:rPr>
                            </w:pPr>
                            <w:r w:rsidRPr="00B43777">
                              <w:rPr>
                                <w:rFonts w:ascii="Century Gothic" w:eastAsia="Times New Roman" w:hAnsi="Century Gothic" w:cs="Times New Roman"/>
                                <w:position w:val="-10"/>
                              </w:rPr>
                              <w:object w:dxaOrig="2380" w:dyaOrig="320" w14:anchorId="6D04B92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118.8pt;height:16.2pt" o:ole="">
                                  <v:imagedata r:id="rId7" o:title=""/>
                                </v:shape>
                                <o:OLEObject Type="Embed" ProgID="Equation.DSMT4" ShapeID="_x0000_i1033" DrawAspect="Content" ObjectID="_1551132948" r:id="rId8"/>
                              </w:object>
                            </w:r>
                          </w:p>
                          <w:p w14:paraId="746C7094" w14:textId="77777777" w:rsidR="00EE3747" w:rsidRPr="00B43777" w:rsidRDefault="00EE3747" w:rsidP="00EE3747">
                            <w:pPr>
                              <w:spacing w:after="0" w:line="240" w:lineRule="auto"/>
                              <w:rPr>
                                <w:rFonts w:ascii="Century Gothic" w:eastAsia="Times New Roman" w:hAnsi="Century Gothic" w:cs="Times New Roman"/>
                              </w:rPr>
                            </w:pPr>
                            <w:r w:rsidRPr="00B43777">
                              <w:rPr>
                                <w:rFonts w:ascii="Century Gothic" w:eastAsia="Times New Roman" w:hAnsi="Century Gothic" w:cs="Times New Roman"/>
                              </w:rPr>
                              <w:t>This equation is kn</w:t>
                            </w:r>
                            <w:r>
                              <w:rPr>
                                <w:rFonts w:ascii="Century Gothic" w:eastAsia="Times New Roman" w:hAnsi="Century Gothic" w:cs="Times New Roman"/>
                              </w:rPr>
                              <w:t>own as necessary and sufficient</w:t>
                            </w:r>
                            <w:r w:rsidRPr="00B43777">
                              <w:rPr>
                                <w:rFonts w:ascii="Century Gothic" w:eastAsia="Times New Roman" w:hAnsi="Century Gothic" w:cs="Times New Roman"/>
                              </w:rPr>
                              <w:t xml:space="preserve">: two events A and B are </w:t>
                            </w:r>
                            <w:r w:rsidRPr="00EE3747">
                              <w:rPr>
                                <w:rFonts w:ascii="Century Gothic" w:eastAsia="Times New Roman" w:hAnsi="Century Gothic" w:cs="Times New Roman"/>
                                <w:b/>
                              </w:rPr>
                              <w:t>independent</w:t>
                            </w:r>
                            <w:r w:rsidRPr="00B43777">
                              <w:rPr>
                                <w:rFonts w:ascii="Century Gothic" w:eastAsia="Times New Roman" w:hAnsi="Century Gothic" w:cs="Times New Roman"/>
                              </w:rPr>
                              <w:t xml:space="preserve"> if and only </w:t>
                            </w:r>
                            <w:r w:rsidRPr="00EE3747">
                              <w:rPr>
                                <w:rFonts w:ascii="Century Gothic" w:eastAsia="Times New Roman" w:hAnsi="Century Gothic" w:cs="Times New Roman"/>
                                <w:b/>
                              </w:rPr>
                              <w:t>if the equation is true</w:t>
                            </w:r>
                            <w:r>
                              <w:rPr>
                                <w:rFonts w:ascii="Century Gothic" w:eastAsia="Times New Roman" w:hAnsi="Century Gothic" w:cs="Times New Roman"/>
                              </w:rPr>
                              <w:t>.</w:t>
                            </w:r>
                          </w:p>
                          <w:p w14:paraId="634D3DFB" w14:textId="77777777" w:rsidR="00EE3747" w:rsidRDefault="00EE374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54D2D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pt;margin-top:9pt;width:515pt;height:5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" fillcolor="white [3201]" strokeweight=".5pt">
                <v:textbox>
                  <w:txbxContent>
                    <w:p w14:paraId="694125E6" w14:textId="77777777" w:rsidR="00EE3747" w:rsidRPr="00B43777" w:rsidRDefault="00EE3747" w:rsidP="00EE3747">
                      <w:pPr>
                        <w:spacing w:after="0" w:line="240" w:lineRule="auto"/>
                        <w:ind w:left="2880" w:firstLine="720"/>
                        <w:rPr>
                          <w:rFonts w:ascii="Century Gothic" w:eastAsia="Times New Roman" w:hAnsi="Century Gothic" w:cs="Times New Roman"/>
                        </w:rPr>
                      </w:pPr>
                      <w:r w:rsidRPr="00B43777">
                        <w:rPr>
                          <w:rFonts w:ascii="Century Gothic" w:eastAsia="Times New Roman" w:hAnsi="Century Gothic" w:cs="Times New Roman"/>
                          <w:position w:val="-10"/>
                        </w:rPr>
                        <w:object w:dxaOrig="2380" w:dyaOrig="320" w14:anchorId="6D04B92F">
                          <v:shape id="_x0000_i1033" type="#_x0000_t75" style="width:119pt;height:16pt" o:ole="">
                            <v:imagedata r:id="rId9" o:title=""/>
                          </v:shape>
                          <o:OLEObject Type="Embed" ProgID="Equation.DSMT4" ShapeID="_x0000_i1033" DrawAspect="Content" ObjectID="_1537554808" r:id="rId10"/>
                        </w:object>
                      </w:r>
                    </w:p>
                    <w:p w14:paraId="746C7094" w14:textId="77777777" w:rsidR="00EE3747" w:rsidRPr="00B43777" w:rsidRDefault="00EE3747" w:rsidP="00EE3747">
                      <w:pPr>
                        <w:spacing w:after="0" w:line="240" w:lineRule="auto"/>
                        <w:rPr>
                          <w:rFonts w:ascii="Century Gothic" w:eastAsia="Times New Roman" w:hAnsi="Century Gothic" w:cs="Times New Roman"/>
                        </w:rPr>
                      </w:pPr>
                      <w:r w:rsidRPr="00B43777">
                        <w:rPr>
                          <w:rFonts w:ascii="Century Gothic" w:eastAsia="Times New Roman" w:hAnsi="Century Gothic" w:cs="Times New Roman"/>
                        </w:rPr>
                        <w:t>This equation is kn</w:t>
                      </w:r>
                      <w:r>
                        <w:rPr>
                          <w:rFonts w:ascii="Century Gothic" w:eastAsia="Times New Roman" w:hAnsi="Century Gothic" w:cs="Times New Roman"/>
                        </w:rPr>
                        <w:t>own as necessary and sufficient</w:t>
                      </w:r>
                      <w:r w:rsidRPr="00B43777">
                        <w:rPr>
                          <w:rFonts w:ascii="Century Gothic" w:eastAsia="Times New Roman" w:hAnsi="Century Gothic" w:cs="Times New Roman"/>
                        </w:rPr>
                        <w:t xml:space="preserve">: two events A and B are </w:t>
                      </w:r>
                      <w:r w:rsidRPr="00EE3747">
                        <w:rPr>
                          <w:rFonts w:ascii="Century Gothic" w:eastAsia="Times New Roman" w:hAnsi="Century Gothic" w:cs="Times New Roman"/>
                          <w:b/>
                        </w:rPr>
                        <w:t>independent</w:t>
                      </w:r>
                      <w:r w:rsidRPr="00B43777">
                        <w:rPr>
                          <w:rFonts w:ascii="Century Gothic" w:eastAsia="Times New Roman" w:hAnsi="Century Gothic" w:cs="Times New Roman"/>
                        </w:rPr>
                        <w:t xml:space="preserve"> if and only </w:t>
                      </w:r>
                      <w:r w:rsidRPr="00EE3747">
                        <w:rPr>
                          <w:rFonts w:ascii="Century Gothic" w:eastAsia="Times New Roman" w:hAnsi="Century Gothic" w:cs="Times New Roman"/>
                          <w:b/>
                        </w:rPr>
                        <w:t>if the equation is true</w:t>
                      </w:r>
                      <w:r>
                        <w:rPr>
                          <w:rFonts w:ascii="Century Gothic" w:eastAsia="Times New Roman" w:hAnsi="Century Gothic" w:cs="Times New Roman"/>
                        </w:rPr>
                        <w:t>.</w:t>
                      </w:r>
                    </w:p>
                    <w:p w14:paraId="634D3DFB" w14:textId="77777777" w:rsidR="00EE3747" w:rsidRDefault="00EE3747"/>
                  </w:txbxContent>
                </v:textbox>
              </v:shape>
            </w:pict>
          </mc:Fallback>
        </mc:AlternateContent>
      </w:r>
    </w:p>
    <w:p w14:paraId="7003D2B1" w14:textId="64F8E8E4" w:rsidR="00B43777" w:rsidRPr="00B43777" w:rsidRDefault="00B43777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46C07556" w14:textId="77777777" w:rsidR="00B43777" w:rsidRDefault="00B43777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3202B05E" w14:textId="77777777" w:rsidR="00EE3747" w:rsidRDefault="00EE3747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0BE9D685" w14:textId="77777777" w:rsidR="00EE3747" w:rsidRPr="00B43777" w:rsidRDefault="00EE3747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7CC9ACF7" w14:textId="5FCEAC03" w:rsidR="00B43777" w:rsidRDefault="00B43777" w:rsidP="00B43777">
      <w:pPr>
        <w:numPr>
          <w:ilvl w:val="0"/>
          <w:numId w:val="3"/>
        </w:numPr>
        <w:spacing w:after="0" w:line="240" w:lineRule="auto"/>
        <w:ind w:left="270" w:hanging="270"/>
        <w:rPr>
          <w:rFonts w:ascii="Times New Roman" w:eastAsia="Times New Roman" w:hAnsi="Times New Roman" w:cs="Times New Roman"/>
          <w:sz w:val="24"/>
          <w:szCs w:val="24"/>
        </w:rPr>
      </w:pPr>
      <w:r w:rsidRPr="00B43777">
        <w:rPr>
          <w:rFonts w:ascii="Century Gothic" w:eastAsia="Times New Roman" w:hAnsi="Century Gothic" w:cs="Times New Roman"/>
        </w:rPr>
        <w:t>Based upon the definition of independence, determine if each set of events below are independent</w:t>
      </w:r>
      <w:r w:rsidRPr="00B4377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2B6A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D11C6E9" w14:textId="77777777" w:rsidR="00C83FE6" w:rsidRPr="00B43777" w:rsidRDefault="00C83FE6" w:rsidP="00C83FE6">
      <w:pPr>
        <w:spacing w:after="0" w:line="240" w:lineRule="auto"/>
        <w:ind w:left="270"/>
        <w:rPr>
          <w:rFonts w:ascii="Times New Roman" w:eastAsia="Times New Roman" w:hAnsi="Times New Roman" w:cs="Times New Roman"/>
          <w:sz w:val="24"/>
          <w:szCs w:val="24"/>
        </w:rPr>
      </w:pPr>
    </w:p>
    <w:p w14:paraId="5FFD7657" w14:textId="776A3742" w:rsidR="00B43777" w:rsidRPr="00B43777" w:rsidRDefault="00C83FE6" w:rsidP="00B43777">
      <w:pPr>
        <w:spacing w:after="0" w:line="240" w:lineRule="auto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</w:rPr>
        <w:t xml:space="preserve"> </w:t>
      </w:r>
    </w:p>
    <w:p w14:paraId="19B1D621" w14:textId="5D470900" w:rsidR="00B43777" w:rsidRPr="00B43777" w:rsidRDefault="00B43777" w:rsidP="00B43777">
      <w:pPr>
        <w:numPr>
          <w:ilvl w:val="1"/>
          <w:numId w:val="1"/>
        </w:numPr>
        <w:spacing w:after="0" w:line="240" w:lineRule="auto"/>
        <w:rPr>
          <w:rFonts w:ascii="Century Gothic" w:eastAsia="Times New Roman" w:hAnsi="Century Gothic" w:cs="Times New Roman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520" w:dyaOrig="320" w14:anchorId="0A86CF06">
          <v:shape id="_x0000_i1025" type="#_x0000_t75" style="width:226.2pt;height:16.2pt" o:ole="">
            <v:imagedata r:id="rId11" o:title=""/>
          </v:shape>
          <o:OLEObject Type="Embed" ProgID="Equation.DSMT4" ShapeID="_x0000_i1025" DrawAspect="Content" ObjectID="_1551132940" r:id="rId12"/>
        </w:object>
      </w:r>
      <w:r w:rsidRPr="00B43777">
        <w:rPr>
          <w:rFonts w:ascii="Century Gothic" w:eastAsia="Times New Roman" w:hAnsi="Century Gothic" w:cs="Times New Roman"/>
        </w:rPr>
        <w:t xml:space="preserve"> </w:t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ab/>
        <w:t xml:space="preserve">Ind.    </w:t>
      </w:r>
      <w:proofErr w:type="gramStart"/>
      <w:r w:rsidR="002B6A89">
        <w:rPr>
          <w:rFonts w:ascii="Century Gothic" w:eastAsia="Times New Roman" w:hAnsi="Century Gothic" w:cs="Times New Roman"/>
        </w:rPr>
        <w:t>or</w:t>
      </w:r>
      <w:proofErr w:type="gramEnd"/>
      <w:r w:rsidR="002B6A89">
        <w:rPr>
          <w:rFonts w:ascii="Century Gothic" w:eastAsia="Times New Roman" w:hAnsi="Century Gothic" w:cs="Times New Roman"/>
        </w:rPr>
        <w:t xml:space="preserve">     Dep ?_____________</w:t>
      </w:r>
    </w:p>
    <w:p w14:paraId="56706064" w14:textId="77777777" w:rsidR="00B43777" w:rsidRDefault="00B43777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216DFE5E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6C8986C1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2382466D" w14:textId="77777777" w:rsidR="00C83FE6" w:rsidRPr="00B43777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302EC335" w14:textId="093128F5" w:rsidR="00B43777" w:rsidRPr="00B43777" w:rsidRDefault="00B43777" w:rsidP="00B43777">
      <w:pPr>
        <w:numPr>
          <w:ilvl w:val="1"/>
          <w:numId w:val="1"/>
        </w:numPr>
        <w:spacing w:after="0" w:line="240" w:lineRule="auto"/>
        <w:rPr>
          <w:rFonts w:ascii="Century Gothic" w:eastAsia="Times New Roman" w:hAnsi="Century Gothic" w:cs="Times New Roman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760" w:dyaOrig="320" w14:anchorId="70C0D6FE">
          <v:shape id="_x0000_i1026" type="#_x0000_t75" style="width:237.6pt;height:16.2pt" o:ole="">
            <v:imagedata r:id="rId13" o:title=""/>
          </v:shape>
          <o:OLEObject Type="Embed" ProgID="Equation.DSMT4" ShapeID="_x0000_i1026" DrawAspect="Content" ObjectID="_1551132941" r:id="rId14"/>
        </w:object>
      </w:r>
      <w:r w:rsidRPr="00B43777">
        <w:rPr>
          <w:rFonts w:ascii="Century Gothic" w:eastAsia="Times New Roman" w:hAnsi="Century Gothic" w:cs="Times New Roman"/>
        </w:rPr>
        <w:t xml:space="preserve"> </w:t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 xml:space="preserve">Ind.    </w:t>
      </w:r>
      <w:proofErr w:type="gramStart"/>
      <w:r w:rsidR="002B6A89">
        <w:rPr>
          <w:rFonts w:ascii="Century Gothic" w:eastAsia="Times New Roman" w:hAnsi="Century Gothic" w:cs="Times New Roman"/>
        </w:rPr>
        <w:t>or</w:t>
      </w:r>
      <w:proofErr w:type="gramEnd"/>
      <w:r w:rsidR="002B6A89">
        <w:rPr>
          <w:rFonts w:ascii="Century Gothic" w:eastAsia="Times New Roman" w:hAnsi="Century Gothic" w:cs="Times New Roman"/>
        </w:rPr>
        <w:t xml:space="preserve">     Dep </w:t>
      </w:r>
      <w:r w:rsidR="002B6A89">
        <w:rPr>
          <w:rFonts w:ascii="Century Gothic" w:eastAsia="Times New Roman" w:hAnsi="Century Gothic" w:cs="Times New Roman"/>
        </w:rPr>
        <w:t>?</w:t>
      </w:r>
      <w:r w:rsidR="002B6A89">
        <w:rPr>
          <w:rFonts w:ascii="Century Gothic" w:eastAsia="Times New Roman" w:hAnsi="Century Gothic" w:cs="Times New Roman"/>
        </w:rPr>
        <w:t>_____________</w:t>
      </w:r>
    </w:p>
    <w:p w14:paraId="0D038ACB" w14:textId="77777777" w:rsidR="00B43777" w:rsidRDefault="00B43777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7303936B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13C415D9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57D48A8E" w14:textId="77777777" w:rsidR="00C83FE6" w:rsidRPr="00B43777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5BF04C9C" w14:textId="3DFCFE52" w:rsidR="00B43777" w:rsidRPr="00B43777" w:rsidRDefault="00B43777" w:rsidP="00B43777">
      <w:pPr>
        <w:numPr>
          <w:ilvl w:val="1"/>
          <w:numId w:val="1"/>
        </w:numPr>
        <w:spacing w:after="0" w:line="240" w:lineRule="auto"/>
        <w:rPr>
          <w:rFonts w:ascii="Century Gothic" w:eastAsia="Times New Roman" w:hAnsi="Century Gothic" w:cs="Times New Roman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480" w:dyaOrig="320" w14:anchorId="3104C8DB">
          <v:shape id="_x0000_i1027" type="#_x0000_t75" style="width:224.4pt;height:16.2pt" o:ole="">
            <v:imagedata r:id="rId15" o:title=""/>
          </v:shape>
          <o:OLEObject Type="Embed" ProgID="Equation.DSMT4" ShapeID="_x0000_i1027" DrawAspect="Content" ObjectID="_1551132942" r:id="rId16"/>
        </w:object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 xml:space="preserve">Ind.    </w:t>
      </w:r>
      <w:proofErr w:type="gramStart"/>
      <w:r w:rsidR="002B6A89">
        <w:rPr>
          <w:rFonts w:ascii="Century Gothic" w:eastAsia="Times New Roman" w:hAnsi="Century Gothic" w:cs="Times New Roman"/>
        </w:rPr>
        <w:t>or</w:t>
      </w:r>
      <w:proofErr w:type="gramEnd"/>
      <w:r w:rsidR="002B6A89">
        <w:rPr>
          <w:rFonts w:ascii="Century Gothic" w:eastAsia="Times New Roman" w:hAnsi="Century Gothic" w:cs="Times New Roman"/>
        </w:rPr>
        <w:t xml:space="preserve">     Dep </w:t>
      </w:r>
      <w:r w:rsidR="002B6A89">
        <w:rPr>
          <w:rFonts w:ascii="Century Gothic" w:eastAsia="Times New Roman" w:hAnsi="Century Gothic" w:cs="Times New Roman"/>
        </w:rPr>
        <w:t>?</w:t>
      </w:r>
      <w:r w:rsidR="002B6A89">
        <w:rPr>
          <w:rFonts w:ascii="Century Gothic" w:eastAsia="Times New Roman" w:hAnsi="Century Gothic" w:cs="Times New Roman"/>
        </w:rPr>
        <w:t>_____________</w:t>
      </w:r>
    </w:p>
    <w:p w14:paraId="2CB7E5B9" w14:textId="77777777" w:rsidR="00B43777" w:rsidRDefault="00B43777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6486D410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0FD443F4" w14:textId="77777777" w:rsidR="00C83FE6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6B3B7311" w14:textId="77777777" w:rsidR="00C83FE6" w:rsidRPr="00B43777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25F4B703" w14:textId="2DB555EC" w:rsidR="00B43777" w:rsidRPr="00B43777" w:rsidRDefault="00B43777" w:rsidP="00B43777">
      <w:pPr>
        <w:numPr>
          <w:ilvl w:val="1"/>
          <w:numId w:val="1"/>
        </w:num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459" w:dyaOrig="320" w14:anchorId="1F9A59B2">
          <v:shape id="_x0000_i1028" type="#_x0000_t75" style="width:222.6pt;height:16.2pt" o:ole="">
            <v:imagedata r:id="rId17" o:title=""/>
          </v:shape>
          <o:OLEObject Type="Embed" ProgID="Equation.DSMT4" ShapeID="_x0000_i1028" DrawAspect="Content" ObjectID="_1551132943" r:id="rId18"/>
        </w:object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ab/>
      </w:r>
      <w:r w:rsidR="002B6A89">
        <w:rPr>
          <w:rFonts w:ascii="Century Gothic" w:eastAsia="Times New Roman" w:hAnsi="Century Gothic" w:cs="Times New Roman"/>
        </w:rPr>
        <w:t xml:space="preserve">Ind.    </w:t>
      </w:r>
      <w:proofErr w:type="gramStart"/>
      <w:r w:rsidR="002B6A89">
        <w:rPr>
          <w:rFonts w:ascii="Century Gothic" w:eastAsia="Times New Roman" w:hAnsi="Century Gothic" w:cs="Times New Roman"/>
        </w:rPr>
        <w:t>or</w:t>
      </w:r>
      <w:proofErr w:type="gramEnd"/>
      <w:r w:rsidR="002B6A89">
        <w:rPr>
          <w:rFonts w:ascii="Century Gothic" w:eastAsia="Times New Roman" w:hAnsi="Century Gothic" w:cs="Times New Roman"/>
        </w:rPr>
        <w:t xml:space="preserve">     Dep </w:t>
      </w:r>
      <w:r w:rsidR="002B6A89">
        <w:rPr>
          <w:rFonts w:ascii="Century Gothic" w:eastAsia="Times New Roman" w:hAnsi="Century Gothic" w:cs="Times New Roman"/>
        </w:rPr>
        <w:t>?</w:t>
      </w:r>
      <w:bookmarkStart w:id="0" w:name="_GoBack"/>
      <w:bookmarkEnd w:id="0"/>
      <w:r w:rsidR="002B6A89">
        <w:rPr>
          <w:rFonts w:ascii="Century Gothic" w:eastAsia="Times New Roman" w:hAnsi="Century Gothic" w:cs="Times New Roman"/>
        </w:rPr>
        <w:t>_____________</w:t>
      </w:r>
    </w:p>
    <w:p w14:paraId="381DA889" w14:textId="77777777" w:rsidR="00B43777" w:rsidRPr="00B43777" w:rsidRDefault="00B43777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76D0441A" w14:textId="77777777" w:rsidR="0033753D" w:rsidRDefault="0033753D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281EC58D" w14:textId="77777777" w:rsidR="0033753D" w:rsidRDefault="0033753D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28B2E21E" w14:textId="77777777" w:rsidR="00B561B4" w:rsidRPr="00B43777" w:rsidRDefault="00B561B4" w:rsidP="00B43777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3523EC8E" w14:textId="77777777" w:rsidR="00B43777" w:rsidRPr="00B43777" w:rsidRDefault="00B43777" w:rsidP="00B43777">
      <w:pPr>
        <w:numPr>
          <w:ilvl w:val="0"/>
          <w:numId w:val="2"/>
        </w:numPr>
        <w:spacing w:after="0" w:line="240" w:lineRule="auto"/>
        <w:ind w:left="270" w:hanging="270"/>
        <w:rPr>
          <w:rFonts w:ascii="Century Gothic" w:eastAsia="Times New Roman" w:hAnsi="Century Gothic" w:cs="Times New Roman"/>
        </w:rPr>
      </w:pPr>
      <w:r w:rsidRPr="00B43777">
        <w:rPr>
          <w:rFonts w:ascii="Century Gothic" w:eastAsia="Times New Roman" w:hAnsi="Century Gothic" w:cs="Times New Roman"/>
        </w:rPr>
        <w:t>Determine the missing values so that the events A and B will be independent.</w:t>
      </w:r>
    </w:p>
    <w:p w14:paraId="3E36CE4A" w14:textId="77777777" w:rsidR="00B43777" w:rsidRPr="00B43777" w:rsidRDefault="00B43777" w:rsidP="00B43777">
      <w:pPr>
        <w:spacing w:after="0" w:line="240" w:lineRule="auto"/>
        <w:ind w:left="270"/>
        <w:rPr>
          <w:rFonts w:ascii="Century Gothic" w:eastAsia="Times New Roman" w:hAnsi="Century Gothic" w:cs="Times New Roman"/>
        </w:rPr>
      </w:pPr>
    </w:p>
    <w:p w14:paraId="5794CA64" w14:textId="4EE01CBF" w:rsidR="00B43777" w:rsidRPr="002B6A89" w:rsidRDefault="002B6A89" w:rsidP="00B43777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="Times New Roman"/>
          <w:position w:val="-10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880" w:dyaOrig="320" w14:anchorId="1644222F">
          <v:shape id="_x0000_i1031" type="#_x0000_t75" style="width:243pt;height:16.2pt" o:ole="">
            <v:imagedata r:id="rId19" o:title=""/>
          </v:shape>
          <o:OLEObject Type="Embed" ProgID="Equation.DSMT4" ShapeID="_x0000_i1031" DrawAspect="Content" ObjectID="_1551132944" r:id="rId20"/>
        </w:object>
      </w:r>
    </w:p>
    <w:p w14:paraId="67821675" w14:textId="77777777" w:rsidR="002B6A89" w:rsidRDefault="002B6A89" w:rsidP="002B6A89">
      <w:pPr>
        <w:spacing w:after="0" w:line="240" w:lineRule="auto"/>
        <w:ind w:left="1440"/>
        <w:rPr>
          <w:rFonts w:ascii="Century Gothic" w:eastAsia="Times New Roman" w:hAnsi="Century Gothic" w:cs="Times New Roman"/>
        </w:rPr>
      </w:pPr>
    </w:p>
    <w:p w14:paraId="04A469B7" w14:textId="77777777" w:rsidR="002B6A89" w:rsidRPr="002B6A89" w:rsidRDefault="002B6A89" w:rsidP="002B6A89">
      <w:pPr>
        <w:spacing w:after="0" w:line="240" w:lineRule="auto"/>
        <w:ind w:left="1440"/>
        <w:rPr>
          <w:rFonts w:ascii="Century Gothic" w:eastAsia="Times New Roman" w:hAnsi="Century Gothic" w:cs="Times New Roman"/>
          <w:position w:val="-10"/>
        </w:rPr>
      </w:pPr>
    </w:p>
    <w:p w14:paraId="06BBA3A8" w14:textId="480EDE4D" w:rsidR="002B6A89" w:rsidRPr="002B6A89" w:rsidRDefault="002B6A89" w:rsidP="00B43777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="Times New Roman"/>
          <w:position w:val="-10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660" w:dyaOrig="320" w14:anchorId="3278317A">
          <v:shape id="_x0000_i1032" type="#_x0000_t75" style="width:232.2pt;height:16.2pt" o:ole="">
            <v:imagedata r:id="rId21" o:title=""/>
          </v:shape>
          <o:OLEObject Type="Embed" ProgID="Equation.DSMT4" ShapeID="_x0000_i1032" DrawAspect="Content" ObjectID="_1551132945" r:id="rId22"/>
        </w:object>
      </w:r>
    </w:p>
    <w:p w14:paraId="7FA81FA1" w14:textId="77777777" w:rsidR="002B6A89" w:rsidRDefault="002B6A89" w:rsidP="002B6A89">
      <w:pPr>
        <w:spacing w:after="0" w:line="240" w:lineRule="auto"/>
        <w:rPr>
          <w:rFonts w:ascii="Century Gothic" w:eastAsia="Times New Roman" w:hAnsi="Century Gothic" w:cs="Times New Roman"/>
        </w:rPr>
      </w:pPr>
    </w:p>
    <w:p w14:paraId="6FD26AF5" w14:textId="77777777" w:rsidR="002B6A89" w:rsidRPr="002B6A89" w:rsidRDefault="002B6A89" w:rsidP="002B6A89">
      <w:pPr>
        <w:spacing w:after="0" w:line="240" w:lineRule="auto"/>
        <w:rPr>
          <w:rFonts w:ascii="Century Gothic" w:eastAsia="Times New Roman" w:hAnsi="Century Gothic" w:cs="Times New Roman"/>
          <w:position w:val="-10"/>
        </w:rPr>
      </w:pPr>
    </w:p>
    <w:p w14:paraId="4804EA95" w14:textId="1D6B4C4E" w:rsidR="002B6A89" w:rsidRPr="002B6A89" w:rsidRDefault="002B6A89" w:rsidP="00B43777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="Times New Roman"/>
          <w:position w:val="-10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5080" w:dyaOrig="320" w14:anchorId="0F3C7543">
          <v:shape id="_x0000_i1030" type="#_x0000_t75" style="width:253.2pt;height:16.2pt" o:ole="">
            <v:imagedata r:id="rId23" o:title=""/>
          </v:shape>
          <o:OLEObject Type="Embed" ProgID="Equation.DSMT4" ShapeID="_x0000_i1030" DrawAspect="Content" ObjectID="_1551132946" r:id="rId24"/>
        </w:object>
      </w:r>
    </w:p>
    <w:p w14:paraId="62BA5579" w14:textId="77777777" w:rsidR="00C83FE6" w:rsidRPr="00B43777" w:rsidRDefault="00C83FE6" w:rsidP="00B43777">
      <w:pPr>
        <w:spacing w:after="0" w:line="240" w:lineRule="auto"/>
        <w:ind w:left="1440"/>
        <w:rPr>
          <w:rFonts w:ascii="Century Gothic" w:eastAsia="Times New Roman" w:hAnsi="Century Gothic" w:cs="Times New Roman"/>
          <w:position w:val="-10"/>
        </w:rPr>
      </w:pPr>
    </w:p>
    <w:p w14:paraId="6CDC6DC5" w14:textId="77777777" w:rsidR="00B43777" w:rsidRPr="00B43777" w:rsidRDefault="00B43777" w:rsidP="00B43777">
      <w:pPr>
        <w:spacing w:after="0" w:line="240" w:lineRule="auto"/>
        <w:ind w:left="1440"/>
        <w:rPr>
          <w:rFonts w:ascii="Century Gothic" w:eastAsia="Times New Roman" w:hAnsi="Century Gothic" w:cs="Times New Roman"/>
          <w:position w:val="-10"/>
        </w:rPr>
      </w:pPr>
    </w:p>
    <w:p w14:paraId="58FA4522" w14:textId="702B1E3C" w:rsidR="002B6A89" w:rsidRPr="002B6A89" w:rsidRDefault="00B43777" w:rsidP="002B6A89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="Times New Roman"/>
          <w:position w:val="-10"/>
        </w:rPr>
      </w:pPr>
      <w:r w:rsidRPr="00B43777">
        <w:rPr>
          <w:rFonts w:ascii="Century Gothic" w:eastAsia="Times New Roman" w:hAnsi="Century Gothic" w:cs="Times New Roman"/>
          <w:position w:val="-10"/>
        </w:rPr>
        <w:object w:dxaOrig="4840" w:dyaOrig="320" w14:anchorId="7BC714C6">
          <v:shape id="_x0000_i1029" type="#_x0000_t75" style="width:241.8pt;height:16.2pt" o:ole="">
            <v:imagedata r:id="rId25" o:title=""/>
          </v:shape>
          <o:OLEObject Type="Embed" ProgID="Equation.DSMT4" ShapeID="_x0000_i1029" DrawAspect="Content" ObjectID="_1551132947" r:id="rId26"/>
        </w:object>
      </w:r>
      <w:r w:rsidRPr="00B43777">
        <w:rPr>
          <w:rFonts w:ascii="Century Gothic" w:eastAsia="Times New Roman" w:hAnsi="Century Gothic" w:cs="Times New Roman"/>
          <w:position w:val="-10"/>
        </w:rPr>
        <w:t xml:space="preserve"> </w:t>
      </w:r>
    </w:p>
    <w:sectPr w:rsidR="002B6A89" w:rsidRPr="002B6A89" w:rsidSect="000C1051">
      <w:headerReference w:type="default" r:id="rId2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08551D" w14:textId="77777777" w:rsidR="00CF6ECA" w:rsidRDefault="00CF6ECA" w:rsidP="00B43777">
      <w:pPr>
        <w:spacing w:after="0" w:line="240" w:lineRule="auto"/>
      </w:pPr>
      <w:r>
        <w:separator/>
      </w:r>
    </w:p>
  </w:endnote>
  <w:endnote w:type="continuationSeparator" w:id="0">
    <w:p w14:paraId="543A2E3A" w14:textId="77777777" w:rsidR="00CF6ECA" w:rsidRDefault="00CF6ECA" w:rsidP="00B43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466F41" w14:textId="77777777" w:rsidR="00CF6ECA" w:rsidRDefault="00CF6ECA" w:rsidP="00B43777">
      <w:pPr>
        <w:spacing w:after="0" w:line="240" w:lineRule="auto"/>
      </w:pPr>
      <w:r>
        <w:separator/>
      </w:r>
    </w:p>
  </w:footnote>
  <w:footnote w:type="continuationSeparator" w:id="0">
    <w:p w14:paraId="6B44901F" w14:textId="77777777" w:rsidR="00CF6ECA" w:rsidRDefault="00CF6ECA" w:rsidP="00B43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E08863" w14:textId="11378341" w:rsidR="00B43777" w:rsidRDefault="000C1051" w:rsidP="000C1051">
    <w:pPr>
      <w:pStyle w:val="Header"/>
      <w:tabs>
        <w:tab w:val="clear" w:pos="4680"/>
        <w:tab w:val="center" w:pos="9090"/>
      </w:tabs>
      <w:rPr>
        <w:rFonts w:ascii="Century Gothic" w:hAnsi="Century Gothic"/>
      </w:rPr>
    </w:pPr>
    <w:r>
      <w:rPr>
        <w:rFonts w:ascii="Century Gothic" w:hAnsi="Century Gothic"/>
      </w:rPr>
      <w:tab/>
    </w:r>
    <w:r w:rsidR="000948A1">
      <w:rPr>
        <w:rFonts w:ascii="Century Gothic" w:hAnsi="Century Gothic"/>
        <w:b/>
        <w:sz w:val="28"/>
        <w:szCs w:val="28"/>
      </w:rPr>
      <w:t>6</w:t>
    </w:r>
    <w:r w:rsidR="00B06D88">
      <w:rPr>
        <w:rFonts w:ascii="Century Gothic" w:hAnsi="Century Gothic"/>
        <w:b/>
        <w:sz w:val="28"/>
        <w:szCs w:val="28"/>
      </w:rPr>
      <w:t>-</w:t>
    </w:r>
    <w:proofErr w:type="gramStart"/>
    <w:r w:rsidR="00B561B4">
      <w:rPr>
        <w:rFonts w:ascii="Century Gothic" w:hAnsi="Century Gothic"/>
        <w:b/>
        <w:sz w:val="28"/>
        <w:szCs w:val="28"/>
      </w:rPr>
      <w:t>4</w:t>
    </w:r>
    <w:r>
      <w:rPr>
        <w:rFonts w:ascii="Century Gothic" w:hAnsi="Century Gothic"/>
      </w:rPr>
      <w:t xml:space="preserve">  </w:t>
    </w:r>
    <w:r w:rsidR="00B561B4">
      <w:rPr>
        <w:rFonts w:ascii="Century Gothic" w:hAnsi="Century Gothic"/>
      </w:rPr>
      <w:t>Proving</w:t>
    </w:r>
    <w:proofErr w:type="gramEnd"/>
    <w:r w:rsidR="00B561B4">
      <w:rPr>
        <w:rFonts w:ascii="Century Gothic" w:hAnsi="Century Gothic"/>
      </w:rPr>
      <w:t xml:space="preserve"> Independence</w:t>
    </w:r>
    <w:r>
      <w:rPr>
        <w:rFonts w:ascii="Century Gothic" w:hAnsi="Century Gothic"/>
      </w:rPr>
      <w:t xml:space="preserve">     </w:t>
    </w:r>
  </w:p>
  <w:p w14:paraId="45DD090B" w14:textId="77777777" w:rsidR="000C1051" w:rsidRDefault="000C1051" w:rsidP="000C1051">
    <w:pPr>
      <w:pStyle w:val="Header"/>
      <w:tabs>
        <w:tab w:val="clear" w:pos="4680"/>
        <w:tab w:val="center" w:pos="9090"/>
      </w:tabs>
      <w:rPr>
        <w:rFonts w:ascii="Century Gothic" w:hAnsi="Century Gothic"/>
      </w:rPr>
    </w:pPr>
  </w:p>
  <w:p w14:paraId="4BB0C4FC" w14:textId="77777777" w:rsidR="000C1051" w:rsidRPr="000C1051" w:rsidRDefault="000C1051" w:rsidP="00B561B4">
    <w:pPr>
      <w:pStyle w:val="Header"/>
      <w:tabs>
        <w:tab w:val="clear" w:pos="4680"/>
        <w:tab w:val="center" w:pos="9090"/>
      </w:tabs>
      <w:rPr>
        <w:rFonts w:ascii="Century Gothic" w:hAnsi="Century Gothic"/>
      </w:rPr>
    </w:pPr>
    <w:r>
      <w:rPr>
        <w:rFonts w:ascii="Century Gothic" w:hAnsi="Century Gothic"/>
      </w:rPr>
      <w:t xml:space="preserve">Name___________________________________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8864C0"/>
    <w:multiLevelType w:val="hybridMultilevel"/>
    <w:tmpl w:val="5B6EFC0C"/>
    <w:lvl w:ilvl="0" w:tplc="7DB29C0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DC5431"/>
    <w:multiLevelType w:val="hybridMultilevel"/>
    <w:tmpl w:val="9E0A738A"/>
    <w:lvl w:ilvl="0" w:tplc="F2EA9D9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F3F50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04329B8"/>
    <w:multiLevelType w:val="hybridMultilevel"/>
    <w:tmpl w:val="D58262C4"/>
    <w:lvl w:ilvl="0" w:tplc="803E42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5D45C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A111BE"/>
    <w:multiLevelType w:val="hybridMultilevel"/>
    <w:tmpl w:val="440E272E"/>
    <w:lvl w:ilvl="0" w:tplc="5524BDF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947B18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6FF60DFF"/>
    <w:multiLevelType w:val="hybridMultilevel"/>
    <w:tmpl w:val="47B43360"/>
    <w:lvl w:ilvl="0" w:tplc="F5D45C0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442B21"/>
    <w:multiLevelType w:val="hybridMultilevel"/>
    <w:tmpl w:val="82740FEC"/>
    <w:lvl w:ilvl="0" w:tplc="84AC1D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6"/>
  </w:num>
  <w:num w:numId="5">
    <w:abstractNumId w:val="0"/>
  </w:num>
  <w:num w:numId="6">
    <w:abstractNumId w:val="2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777"/>
    <w:rsid w:val="00035880"/>
    <w:rsid w:val="000364A2"/>
    <w:rsid w:val="000948A1"/>
    <w:rsid w:val="000C1051"/>
    <w:rsid w:val="00285C3B"/>
    <w:rsid w:val="002A6D47"/>
    <w:rsid w:val="002B0055"/>
    <w:rsid w:val="002B6A89"/>
    <w:rsid w:val="00336634"/>
    <w:rsid w:val="0033753D"/>
    <w:rsid w:val="003D0C56"/>
    <w:rsid w:val="00885018"/>
    <w:rsid w:val="00954D22"/>
    <w:rsid w:val="00B06D88"/>
    <w:rsid w:val="00B43777"/>
    <w:rsid w:val="00B561B4"/>
    <w:rsid w:val="00C21B93"/>
    <w:rsid w:val="00C83FE6"/>
    <w:rsid w:val="00CF6ECA"/>
    <w:rsid w:val="00D66FFE"/>
    <w:rsid w:val="00EE3747"/>
    <w:rsid w:val="00F52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0063E2"/>
  <w15:chartTrackingRefBased/>
  <w15:docId w15:val="{0AEB3BA4-3796-4F59-A252-11FC4E5A6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377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777"/>
  </w:style>
  <w:style w:type="paragraph" w:styleId="Footer">
    <w:name w:val="footer"/>
    <w:basedOn w:val="Normal"/>
    <w:link w:val="Foot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777"/>
  </w:style>
  <w:style w:type="paragraph" w:styleId="BalloonText">
    <w:name w:val="Balloon Text"/>
    <w:basedOn w:val="Normal"/>
    <w:link w:val="BalloonTextChar"/>
    <w:uiPriority w:val="99"/>
    <w:semiHidden/>
    <w:unhideWhenUsed/>
    <w:rsid w:val="003375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53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87</Words>
  <Characters>50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5</cp:revision>
  <cp:lastPrinted>2017-03-16T05:28:00Z</cp:lastPrinted>
  <dcterms:created xsi:type="dcterms:W3CDTF">2017-03-12T14:41:00Z</dcterms:created>
  <dcterms:modified xsi:type="dcterms:W3CDTF">2017-03-16T05:29:00Z</dcterms:modified>
</cp:coreProperties>
</file>